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66B2" w:rsidRDefault="00152BB7">
      <w:r>
        <w:t xml:space="preserve">1. Napisati program koji za uneseni </w:t>
      </w:r>
      <w:r w:rsidR="00970EA1">
        <w:t xml:space="preserve">prirodni </w:t>
      </w:r>
      <w:r>
        <w:t xml:space="preserve">broj n računa broj n! (n </w:t>
      </w:r>
      <w:proofErr w:type="spellStart"/>
      <w:r>
        <w:t>faktorijela</w:t>
      </w:r>
      <w:proofErr w:type="spellEnd"/>
      <w:r>
        <w:t xml:space="preserve">). U program se unosi </w:t>
      </w:r>
      <w:r w:rsidR="00970EA1">
        <w:t xml:space="preserve">prirodni </w:t>
      </w:r>
      <w:r>
        <w:t>broj n preko tipkovnice, a program ispisuje n!</w:t>
      </w:r>
    </w:p>
    <w:p w:rsidR="00152BB7" w:rsidRDefault="00152BB7">
      <w:r>
        <w:t>n!=1*2*3*...*n</w:t>
      </w:r>
    </w:p>
    <w:p w:rsidR="009E56D2" w:rsidRDefault="009E56D2">
      <w:r>
        <w:t>Npr. za n=4, rješenje je 1*2*3*4=24</w:t>
      </w:r>
    </w:p>
    <w:p w:rsidR="00970EA1" w:rsidRDefault="00970EA1">
      <w:bookmarkStart w:id="0" w:name="OLE_LINK34"/>
      <w:bookmarkStart w:id="1" w:name="OLE_LINK35"/>
      <w:bookmarkStart w:id="2" w:name="OLE_LINK36"/>
      <w:bookmarkStart w:id="3" w:name="OLE_LINK37"/>
      <w:r>
        <w:t>Napomena. Prirodni brojevi su {1,2,3,...}</w:t>
      </w:r>
      <w:bookmarkEnd w:id="0"/>
      <w:bookmarkEnd w:id="1"/>
      <w:bookmarkEnd w:id="2"/>
      <w:bookmarkEnd w:id="3"/>
    </w:p>
    <w:p w:rsidR="00152BB7" w:rsidRDefault="00152BB7">
      <w:bookmarkStart w:id="4" w:name="OLE_LINK10"/>
      <w:bookmarkStart w:id="5" w:name="OLE_LINK11"/>
      <w:bookmarkStart w:id="6" w:name="OLE_LINK12"/>
      <w:r>
        <w:t xml:space="preserve">2. riješiti program 1. i pomoću funkcije, koja preko </w:t>
      </w:r>
      <w:proofErr w:type="spellStart"/>
      <w:r>
        <w:t>return</w:t>
      </w:r>
      <w:proofErr w:type="spellEnd"/>
      <w:r>
        <w:t xml:space="preserve"> naredbe vraća broj </w:t>
      </w:r>
      <w:proofErr w:type="spellStart"/>
      <w:r>
        <w:t>faktorijela</w:t>
      </w:r>
      <w:proofErr w:type="spellEnd"/>
      <w:r>
        <w:t xml:space="preserve"> u glavni program. </w:t>
      </w:r>
      <w:r w:rsidR="009E56D2">
        <w:t xml:space="preserve">n se prosljeđuje u funkciju. </w:t>
      </w:r>
      <w:r>
        <w:t>Deklarac</w:t>
      </w:r>
      <w:r w:rsidR="009E56D2">
        <w:t>i</w:t>
      </w:r>
      <w:r>
        <w:t>ja funkcije:</w:t>
      </w:r>
    </w:p>
    <w:p w:rsidR="00152BB7" w:rsidRDefault="00152BB7">
      <w:r>
        <w:t>int broj_</w:t>
      </w:r>
      <w:proofErr w:type="spellStart"/>
      <w:r>
        <w:t>faktorijela</w:t>
      </w:r>
      <w:proofErr w:type="spellEnd"/>
      <w:r>
        <w:t>(int n);</w:t>
      </w:r>
    </w:p>
    <w:p w:rsidR="00A3750B" w:rsidRDefault="00A3750B" w:rsidP="00A3750B">
      <w:pPr>
        <w:jc w:val="both"/>
      </w:pPr>
      <w:bookmarkStart w:id="7" w:name="OLE_LINK38"/>
      <w:bookmarkStart w:id="8" w:name="OLE_LINK39"/>
      <w:r>
        <w:t xml:space="preserve">3. </w:t>
      </w:r>
      <w:bookmarkStart w:id="9" w:name="OLE_LINK44"/>
      <w:bookmarkStart w:id="10" w:name="OLE_LINK45"/>
      <w:bookmarkStart w:id="11" w:name="OLE_LINK51"/>
      <w:bookmarkStart w:id="12" w:name="OLE_LINK52"/>
      <w:bookmarkStart w:id="13" w:name="OLE_LINK4"/>
      <w:r w:rsidRPr="006929D3">
        <w:t>U glavno</w:t>
      </w:r>
      <w:r>
        <w:t xml:space="preserve">m programu učitati </w:t>
      </w:r>
      <w:r w:rsidR="00D34D6D">
        <w:t xml:space="preserve">n kao </w:t>
      </w:r>
      <w:r>
        <w:t xml:space="preserve">broj članova 1D </w:t>
      </w:r>
      <w:proofErr w:type="spellStart"/>
      <w:r w:rsidR="00723DDD">
        <w:t>integer</w:t>
      </w:r>
      <w:proofErr w:type="spellEnd"/>
      <w:r w:rsidR="00723DDD">
        <w:t xml:space="preserve"> </w:t>
      </w:r>
      <w:r>
        <w:t>matrice</w:t>
      </w:r>
      <w:r w:rsidR="004A47EE">
        <w:t>. S</w:t>
      </w:r>
      <w:r w:rsidRPr="006929D3">
        <w:t xml:space="preserve">tvoriti 1D dinamički alociranu </w:t>
      </w:r>
      <w:proofErr w:type="spellStart"/>
      <w:r w:rsidR="00723DDD">
        <w:t>integer</w:t>
      </w:r>
      <w:proofErr w:type="spellEnd"/>
      <w:r w:rsidR="00723DDD">
        <w:t xml:space="preserve"> </w:t>
      </w:r>
      <w:r w:rsidRPr="006929D3">
        <w:t>matricu</w:t>
      </w:r>
      <w:r w:rsidR="004A47EE">
        <w:t>, s učitanim brojem članova</w:t>
      </w:r>
      <w:r>
        <w:t xml:space="preserve">. Potom u svaki element polja učitati </w:t>
      </w:r>
      <w:proofErr w:type="spellStart"/>
      <w:r>
        <w:t>pseudoslučajni</w:t>
      </w:r>
      <w:proofErr w:type="spellEnd"/>
      <w:r>
        <w:t xml:space="preserve"> broj iz intervala 0-</w:t>
      </w:r>
      <w:r w:rsidR="00D34D6D">
        <w:t>999</w:t>
      </w:r>
      <w:r>
        <w:t xml:space="preserve"> (pri svakom pokretanju programa trebaju se generirati različiti </w:t>
      </w:r>
      <w:proofErr w:type="spellStart"/>
      <w:r>
        <w:t>pseudoslučajni</w:t>
      </w:r>
      <w:proofErr w:type="spellEnd"/>
      <w:r>
        <w:t xml:space="preserve"> brojevi). </w:t>
      </w:r>
    </w:p>
    <w:p w:rsidR="00A3750B" w:rsidRDefault="004A47EE" w:rsidP="00A3750B">
      <w:r>
        <w:t>Potom</w:t>
      </w:r>
      <w:r w:rsidR="00A3750B" w:rsidRPr="006929D3">
        <w:t xml:space="preserve"> ispisati </w:t>
      </w:r>
      <w:r w:rsidR="00A3750B">
        <w:t xml:space="preserve">generiranu </w:t>
      </w:r>
      <w:r w:rsidR="00A3750B" w:rsidRPr="006929D3">
        <w:t>matricu na ekran</w:t>
      </w:r>
      <w:r w:rsidR="00544470">
        <w:t>; od početka do kraja i od kraja do početka</w:t>
      </w:r>
      <w:r w:rsidR="00A3750B" w:rsidRPr="006929D3">
        <w:t>. Na kraju osloboditi memoriju</w:t>
      </w:r>
      <w:r w:rsidR="00A3750B">
        <w:t>.</w:t>
      </w:r>
      <w:bookmarkEnd w:id="7"/>
      <w:bookmarkEnd w:id="8"/>
      <w:bookmarkEnd w:id="9"/>
      <w:bookmarkEnd w:id="10"/>
      <w:bookmarkEnd w:id="11"/>
      <w:bookmarkEnd w:id="12"/>
      <w:bookmarkEnd w:id="13"/>
    </w:p>
    <w:bookmarkEnd w:id="4"/>
    <w:bookmarkEnd w:id="5"/>
    <w:bookmarkEnd w:id="6"/>
    <w:p w:rsidR="00152BB7" w:rsidRDefault="00152BB7">
      <w:r>
        <w:br w:type="page"/>
      </w:r>
    </w:p>
    <w:p w:rsidR="00152BB7" w:rsidRDefault="00152BB7">
      <w:r>
        <w:lastRenderedPageBreak/>
        <w:t xml:space="preserve">1. Napisati program koji za učitani </w:t>
      </w:r>
      <w:r w:rsidR="00970EA1">
        <w:t xml:space="preserve">prirodni </w:t>
      </w:r>
      <w:r>
        <w:t xml:space="preserve">broj n izračuna sumu </w:t>
      </w:r>
      <w:r w:rsidR="009E56D2">
        <w:t xml:space="preserve">prirodnih </w:t>
      </w:r>
      <w:r>
        <w:t>brojeva do n</w:t>
      </w:r>
      <w:r w:rsidR="00915308">
        <w:t xml:space="preserve"> (uključivo n)</w:t>
      </w:r>
      <w:r>
        <w:t>. Unosi se n preko tipkovnice, a ispisuje se suma brojeva do n na  ekran.</w:t>
      </w:r>
    </w:p>
    <w:p w:rsidR="008C6056" w:rsidRDefault="008C6056">
      <w:r>
        <w:t xml:space="preserve">Npr. za n=10 rješenje je </w:t>
      </w:r>
      <w:r w:rsidR="009E56D2">
        <w:t>1+2+3+4+5+6+7+8+9+10=</w:t>
      </w:r>
      <w:r>
        <w:t>55</w:t>
      </w:r>
    </w:p>
    <w:p w:rsidR="00970EA1" w:rsidRDefault="00970EA1">
      <w:r>
        <w:t>Napomena. Prirodni brojevi su {1,2,3,...}</w:t>
      </w:r>
    </w:p>
    <w:p w:rsidR="00152BB7" w:rsidRDefault="00152BB7">
      <w:r>
        <w:t xml:space="preserve">2. Riješiti program 1 pomoću funkcije, s time da se  suma brojeva vraća </w:t>
      </w:r>
      <w:bookmarkStart w:id="14" w:name="OLE_LINK23"/>
      <w:bookmarkStart w:id="15" w:name="OLE_LINK24"/>
      <w:bookmarkStart w:id="16" w:name="OLE_LINK25"/>
      <w:r>
        <w:t>preko adrese lokalne varijable stvorene u glavnom programu</w:t>
      </w:r>
      <w:bookmarkEnd w:id="14"/>
      <w:bookmarkEnd w:id="15"/>
      <w:bookmarkEnd w:id="16"/>
      <w:r>
        <w:t>. n se također prosljeđuje u funkciju. Deklaracija funkcije:</w:t>
      </w:r>
    </w:p>
    <w:p w:rsidR="00152BB7" w:rsidRDefault="00152BB7">
      <w:proofErr w:type="spellStart"/>
      <w:r>
        <w:t>void</w:t>
      </w:r>
      <w:proofErr w:type="spellEnd"/>
      <w:r>
        <w:t xml:space="preserve"> suma_brojeva(int n, int* suma);</w:t>
      </w:r>
    </w:p>
    <w:p w:rsidR="004A47EE" w:rsidRDefault="00544470" w:rsidP="004A47EE">
      <w:bookmarkStart w:id="17" w:name="OLE_LINK9"/>
      <w:bookmarkStart w:id="18" w:name="OLE_LINK53"/>
      <w:r>
        <w:t xml:space="preserve">3. </w:t>
      </w:r>
      <w:bookmarkStart w:id="19" w:name="OLE_LINK7"/>
      <w:bookmarkStart w:id="20" w:name="OLE_LINK8"/>
      <w:r w:rsidR="004A47EE" w:rsidRPr="00A424C1">
        <w:t xml:space="preserve">Svaki član strukture neka sadrži </w:t>
      </w:r>
      <w:r w:rsidR="004A47EE">
        <w:t xml:space="preserve">ime i prezime kao </w:t>
      </w:r>
      <w:proofErr w:type="spellStart"/>
      <w:r w:rsidR="004A47EE">
        <w:t>string</w:t>
      </w:r>
      <w:proofErr w:type="spellEnd"/>
      <w:r w:rsidR="004A47EE" w:rsidRPr="00A424C1">
        <w:t>.</w:t>
      </w:r>
      <w:r w:rsidR="004A47EE">
        <w:t xml:space="preserve"> U glavnom programu učitati broj elemenata strukture. Potom stvoriti dinamičko polje sa zadanim brojem elemenata strukture i učitati sve elemente. Potom ispisati sve elemente strukture čije prezime počinje sa 'b' ili 'B' i n</w:t>
      </w:r>
      <w:r w:rsidR="004A47EE" w:rsidRPr="006929D3">
        <w:t>a kraju osloboditi memoriju</w:t>
      </w:r>
      <w:r w:rsidR="004A47EE">
        <w:t>.</w:t>
      </w:r>
      <w:bookmarkEnd w:id="19"/>
      <w:bookmarkEnd w:id="20"/>
    </w:p>
    <w:bookmarkEnd w:id="17"/>
    <w:bookmarkEnd w:id="18"/>
    <w:p w:rsidR="004A47EE" w:rsidRDefault="004A47EE" w:rsidP="004A47EE">
      <w:pPr>
        <w:jc w:val="both"/>
      </w:pPr>
    </w:p>
    <w:p w:rsidR="00544470" w:rsidRDefault="00544470" w:rsidP="00544470"/>
    <w:p w:rsidR="008C6056" w:rsidRDefault="008C6056">
      <w:r>
        <w:br w:type="page"/>
      </w:r>
    </w:p>
    <w:p w:rsidR="008C6056" w:rsidRDefault="008C6056">
      <w:bookmarkStart w:id="21" w:name="OLE_LINK13"/>
      <w:bookmarkStart w:id="22" w:name="OLE_LINK30"/>
      <w:r>
        <w:lastRenderedPageBreak/>
        <w:t xml:space="preserve">1. Napisati program koji učitava </w:t>
      </w:r>
      <w:r w:rsidR="00970EA1">
        <w:t xml:space="preserve">prirodni </w:t>
      </w:r>
      <w:r>
        <w:t>broj n, a ispisuje sumu svih parnih prirodnih brojeva do (i uključivo</w:t>
      </w:r>
      <w:r w:rsidR="00915308">
        <w:t xml:space="preserve"> n, za n paran</w:t>
      </w:r>
      <w:r>
        <w:t>) n.</w:t>
      </w:r>
    </w:p>
    <w:p w:rsidR="008C6056" w:rsidRDefault="008C6056">
      <w:r>
        <w:t xml:space="preserve">Npr. za n=10, </w:t>
      </w:r>
      <w:r w:rsidR="009E56D2">
        <w:t>rješenje je 2+4+6+8+10=30</w:t>
      </w:r>
    </w:p>
    <w:p w:rsidR="00970EA1" w:rsidRDefault="00970EA1">
      <w:r>
        <w:t>Napomena. Prirodni brojevi su {1,2,3,...}</w:t>
      </w:r>
    </w:p>
    <w:p w:rsidR="009E56D2" w:rsidRDefault="009E56D2" w:rsidP="009E56D2">
      <w:r>
        <w:t xml:space="preserve">2. riješiti program 1. i pomoću funkcije, koja preko </w:t>
      </w:r>
      <w:proofErr w:type="spellStart"/>
      <w:r>
        <w:t>return</w:t>
      </w:r>
      <w:proofErr w:type="spellEnd"/>
      <w:r>
        <w:t xml:space="preserve"> naredbe vraća sumu parnih brojeva u glavni program. n se prosljeđuje u funkciju. Deklaracija funkcije:</w:t>
      </w:r>
    </w:p>
    <w:p w:rsidR="009E56D2" w:rsidRDefault="009E56D2" w:rsidP="009E56D2">
      <w:r>
        <w:t>int suma_parnih(int n);</w:t>
      </w:r>
    </w:p>
    <w:p w:rsidR="009E56D2" w:rsidRDefault="00544470">
      <w:bookmarkStart w:id="23" w:name="OLE_LINK40"/>
      <w:bookmarkStart w:id="24" w:name="OLE_LINK41"/>
      <w:bookmarkEnd w:id="21"/>
      <w:bookmarkEnd w:id="22"/>
      <w:r>
        <w:t xml:space="preserve">3. </w:t>
      </w:r>
      <w:bookmarkStart w:id="25" w:name="OLE_LINK56"/>
      <w:bookmarkStart w:id="26" w:name="OLE_LINK57"/>
      <w:bookmarkEnd w:id="23"/>
      <w:bookmarkEnd w:id="24"/>
      <w:r w:rsidR="004A47EE" w:rsidRPr="006929D3">
        <w:t xml:space="preserve">U glavnom programu učitavati </w:t>
      </w:r>
      <w:r w:rsidR="004A47EE">
        <w:t>rečenicu po rečenicu (može sadržavati 1 ili više riječi, a završava kad korisnik pritisne "</w:t>
      </w:r>
      <w:proofErr w:type="spellStart"/>
      <w:r w:rsidR="004A47EE">
        <w:t>enter</w:t>
      </w:r>
      <w:proofErr w:type="spellEnd"/>
      <w:r w:rsidR="004A47EE">
        <w:t xml:space="preserve">") kao </w:t>
      </w:r>
      <w:proofErr w:type="spellStart"/>
      <w:r w:rsidR="004A47EE">
        <w:t>string</w:t>
      </w:r>
      <w:proofErr w:type="spellEnd"/>
      <w:r w:rsidR="004A47EE">
        <w:t xml:space="preserve"> i</w:t>
      </w:r>
      <w:r w:rsidR="004A47EE" w:rsidRPr="006929D3">
        <w:t xml:space="preserve"> upisivati u redak po redak tekstualne datoteke. Upisivanje se završava kad se za </w:t>
      </w:r>
      <w:proofErr w:type="spellStart"/>
      <w:r w:rsidR="004A47EE">
        <w:t>string</w:t>
      </w:r>
      <w:proofErr w:type="spellEnd"/>
      <w:r w:rsidR="004A47EE">
        <w:t xml:space="preserve"> učita "</w:t>
      </w:r>
      <w:r w:rsidR="004A47EE" w:rsidRPr="006929D3">
        <w:t>0</w:t>
      </w:r>
      <w:r w:rsidR="004A47EE">
        <w:t>" (koja se ne upisuje u datoteku)</w:t>
      </w:r>
      <w:r w:rsidR="004A47EE" w:rsidRPr="006929D3">
        <w:t>.</w:t>
      </w:r>
      <w:r w:rsidR="004A47EE">
        <w:t xml:space="preserve"> Nakon toga treba sve rečenice iz datoteke učitati u jedan novi </w:t>
      </w:r>
      <w:proofErr w:type="spellStart"/>
      <w:r w:rsidR="004A47EE">
        <w:t>string</w:t>
      </w:r>
      <w:proofErr w:type="spellEnd"/>
      <w:r w:rsidR="004A47EE">
        <w:t xml:space="preserve"> i taj </w:t>
      </w:r>
      <w:proofErr w:type="spellStart"/>
      <w:r w:rsidR="004A47EE">
        <w:t>string</w:t>
      </w:r>
      <w:proofErr w:type="spellEnd"/>
      <w:r w:rsidR="004A47EE">
        <w:t xml:space="preserve"> ispisati na ekran. Također treba ispisati na ekran duljinu novog </w:t>
      </w:r>
      <w:proofErr w:type="spellStart"/>
      <w:r w:rsidR="004A47EE">
        <w:t>stringa</w:t>
      </w:r>
      <w:proofErr w:type="spellEnd"/>
      <w:r w:rsidR="004A47EE">
        <w:t>, te broj slova 'a' i A'.</w:t>
      </w:r>
      <w:bookmarkEnd w:id="25"/>
      <w:bookmarkEnd w:id="26"/>
      <w:r w:rsidR="009E56D2">
        <w:br w:type="page"/>
      </w:r>
    </w:p>
    <w:p w:rsidR="009E56D2" w:rsidRDefault="009E56D2" w:rsidP="009E56D2">
      <w:bookmarkStart w:id="27" w:name="OLE_LINK14"/>
      <w:bookmarkStart w:id="28" w:name="OLE_LINK15"/>
      <w:r>
        <w:lastRenderedPageBreak/>
        <w:t xml:space="preserve">1. Napisati program koji učitava </w:t>
      </w:r>
      <w:proofErr w:type="spellStart"/>
      <w:r>
        <w:t>string</w:t>
      </w:r>
      <w:proofErr w:type="spellEnd"/>
      <w:r>
        <w:t xml:space="preserve"> </w:t>
      </w:r>
      <w:bookmarkStart w:id="29" w:name="OLE_LINK16"/>
      <w:bookmarkStart w:id="30" w:name="OLE_LINK17"/>
      <w:bookmarkStart w:id="31" w:name="OLE_LINK18"/>
      <w:r>
        <w:t>(</w:t>
      </w:r>
      <w:r w:rsidR="00D47AEC">
        <w:t xml:space="preserve">tj. rečenicu, </w:t>
      </w:r>
      <w:r>
        <w:t>koj</w:t>
      </w:r>
      <w:r w:rsidR="00D47AEC">
        <w:t>a</w:t>
      </w:r>
      <w:r>
        <w:t xml:space="preserve"> može sadržavati 1 ili više riječi)</w:t>
      </w:r>
      <w:bookmarkEnd w:id="29"/>
      <w:bookmarkEnd w:id="30"/>
      <w:bookmarkEnd w:id="31"/>
      <w:r>
        <w:t xml:space="preserve">, a ispisuje broj slova 'a' </w:t>
      </w:r>
      <w:r w:rsidR="001878D3">
        <w:t>i</w:t>
      </w:r>
      <w:r>
        <w:t xml:space="preserve"> 'A'</w:t>
      </w:r>
      <w:r w:rsidR="00D47AEC">
        <w:t xml:space="preserve"> na ekran</w:t>
      </w:r>
      <w:r>
        <w:t xml:space="preserve">. </w:t>
      </w:r>
      <w:proofErr w:type="spellStart"/>
      <w:r>
        <w:t>String</w:t>
      </w:r>
      <w:proofErr w:type="spellEnd"/>
      <w:r>
        <w:t xml:space="preserve"> završava kad korisnik pritisne "</w:t>
      </w:r>
      <w:proofErr w:type="spellStart"/>
      <w:r>
        <w:t>enter</w:t>
      </w:r>
      <w:proofErr w:type="spellEnd"/>
      <w:r>
        <w:t>".</w:t>
      </w:r>
    </w:p>
    <w:p w:rsidR="009E56D2" w:rsidRDefault="009E56D2" w:rsidP="009E56D2">
      <w:r>
        <w:t xml:space="preserve">Npr. za </w:t>
      </w:r>
      <w:proofErr w:type="spellStart"/>
      <w:r>
        <w:t>string</w:t>
      </w:r>
      <w:proofErr w:type="spellEnd"/>
      <w:r>
        <w:t xml:space="preserve"> "Dobar dan.", rješenje je 2.</w:t>
      </w:r>
    </w:p>
    <w:p w:rsidR="009E56D2" w:rsidRDefault="009E56D2" w:rsidP="009E56D2">
      <w:r>
        <w:t xml:space="preserve">2. riješiti program 1. i pomoću funkcije, koja preko </w:t>
      </w:r>
      <w:proofErr w:type="spellStart"/>
      <w:r>
        <w:t>return</w:t>
      </w:r>
      <w:proofErr w:type="spellEnd"/>
      <w:r>
        <w:t xml:space="preserve"> naredbe vraća broj slova u glavni program. </w:t>
      </w:r>
      <w:proofErr w:type="spellStart"/>
      <w:r>
        <w:t>string</w:t>
      </w:r>
      <w:proofErr w:type="spellEnd"/>
      <w:r>
        <w:t xml:space="preserve"> se prosljeđuje u funkciju. Deklaracija funkcije:</w:t>
      </w:r>
    </w:p>
    <w:p w:rsidR="009E56D2" w:rsidRDefault="009E56D2" w:rsidP="009E56D2">
      <w:r>
        <w:t>int broj_slova(</w:t>
      </w:r>
      <w:proofErr w:type="spellStart"/>
      <w:r>
        <w:t>string</w:t>
      </w:r>
      <w:proofErr w:type="spellEnd"/>
      <w:r>
        <w:t xml:space="preserve"> </w:t>
      </w:r>
      <w:proofErr w:type="spellStart"/>
      <w:r>
        <w:t>r</w:t>
      </w:r>
      <w:r w:rsidR="00D47AEC">
        <w:t>ecenica</w:t>
      </w:r>
      <w:proofErr w:type="spellEnd"/>
      <w:r>
        <w:t>);</w:t>
      </w:r>
    </w:p>
    <w:p w:rsidR="004A47EE" w:rsidRDefault="00544470" w:rsidP="009E56D2">
      <w:bookmarkStart w:id="32" w:name="OLE_LINK60"/>
      <w:bookmarkStart w:id="33" w:name="OLE_LINK61"/>
      <w:r>
        <w:t xml:space="preserve">3. </w:t>
      </w:r>
      <w:bookmarkStart w:id="34" w:name="OLE_LINK42"/>
      <w:bookmarkStart w:id="35" w:name="OLE_LINK43"/>
      <w:bookmarkStart w:id="36" w:name="OLE_LINK50"/>
      <w:r w:rsidR="004A47EE" w:rsidRPr="006929D3">
        <w:t xml:space="preserve">U glavnom programu učitavati </w:t>
      </w:r>
      <w:r w:rsidR="004A47EE">
        <w:t>cijeli broj (</w:t>
      </w:r>
      <w:proofErr w:type="spellStart"/>
      <w:r w:rsidR="004A47EE">
        <w:t>integer</w:t>
      </w:r>
      <w:proofErr w:type="spellEnd"/>
      <w:r w:rsidR="004A47EE">
        <w:t>) i</w:t>
      </w:r>
      <w:r w:rsidR="004A47EE" w:rsidRPr="006929D3">
        <w:t xml:space="preserve"> upisivati u redak po redak tekstualne datoteke. Upisivanje se završava kad se za </w:t>
      </w:r>
      <w:r w:rsidR="004A47EE">
        <w:t xml:space="preserve">broj učita </w:t>
      </w:r>
      <w:r w:rsidR="004A47EE" w:rsidRPr="006929D3">
        <w:t>0</w:t>
      </w:r>
      <w:r w:rsidR="004A47EE">
        <w:t xml:space="preserve"> (koja se ne upisuje u datoteku)</w:t>
      </w:r>
      <w:r w:rsidR="004A47EE" w:rsidRPr="006929D3">
        <w:t>.</w:t>
      </w:r>
      <w:r w:rsidR="004A47EE">
        <w:t xml:space="preserve"> Nakon toga u glavnom programu treba izračunati sumu i umnožak svih upisanih brojeva (pomoću stvorene datoteke) i napisati rezultat na ekran.</w:t>
      </w:r>
      <w:bookmarkEnd w:id="32"/>
      <w:bookmarkEnd w:id="33"/>
    </w:p>
    <w:bookmarkEnd w:id="34"/>
    <w:bookmarkEnd w:id="35"/>
    <w:bookmarkEnd w:id="36"/>
    <w:p w:rsidR="00544470" w:rsidRDefault="00544470" w:rsidP="009E56D2"/>
    <w:bookmarkEnd w:id="27"/>
    <w:bookmarkEnd w:id="28"/>
    <w:p w:rsidR="009E56D2" w:rsidRDefault="009E56D2">
      <w:r>
        <w:br w:type="page"/>
      </w:r>
    </w:p>
    <w:p w:rsidR="005E08AA" w:rsidRDefault="005E08AA" w:rsidP="005E08AA">
      <w:bookmarkStart w:id="37" w:name="OLE_LINK19"/>
      <w:r>
        <w:lastRenderedPageBreak/>
        <w:t xml:space="preserve">1. Napisati program koji učitava </w:t>
      </w:r>
      <w:proofErr w:type="spellStart"/>
      <w:r w:rsidR="00D47AEC">
        <w:t>string</w:t>
      </w:r>
      <w:proofErr w:type="spellEnd"/>
      <w:r w:rsidR="00D47AEC">
        <w:t xml:space="preserve"> (tj. rečenicu, koja može sadržavati 1 ili više riječi)</w:t>
      </w:r>
      <w:r>
        <w:t xml:space="preserve">, a ispisuje broj </w:t>
      </w:r>
      <w:r w:rsidR="00D47AEC">
        <w:t>razmaka na ekran</w:t>
      </w:r>
      <w:r>
        <w:t xml:space="preserve">. </w:t>
      </w:r>
      <w:proofErr w:type="spellStart"/>
      <w:r>
        <w:t>String</w:t>
      </w:r>
      <w:proofErr w:type="spellEnd"/>
      <w:r>
        <w:t xml:space="preserve"> završava kad korisnik pritisne "</w:t>
      </w:r>
      <w:proofErr w:type="spellStart"/>
      <w:r>
        <w:t>enter</w:t>
      </w:r>
      <w:proofErr w:type="spellEnd"/>
      <w:r>
        <w:t>".</w:t>
      </w:r>
    </w:p>
    <w:p w:rsidR="005E08AA" w:rsidRDefault="005E08AA" w:rsidP="005E08AA">
      <w:r>
        <w:t xml:space="preserve">Npr. za </w:t>
      </w:r>
      <w:proofErr w:type="spellStart"/>
      <w:r>
        <w:t>string</w:t>
      </w:r>
      <w:proofErr w:type="spellEnd"/>
      <w:r>
        <w:t xml:space="preserve"> "Dobar dan.", rješenje je </w:t>
      </w:r>
      <w:r w:rsidR="00D47AEC">
        <w:t>1</w:t>
      </w:r>
      <w:r>
        <w:t>.</w:t>
      </w:r>
    </w:p>
    <w:p w:rsidR="005E08AA" w:rsidRDefault="005E08AA" w:rsidP="005E08AA">
      <w:r>
        <w:t xml:space="preserve">2. riješiti program 1. i pomoću funkcije, koja preko </w:t>
      </w:r>
      <w:proofErr w:type="spellStart"/>
      <w:r>
        <w:t>return</w:t>
      </w:r>
      <w:proofErr w:type="spellEnd"/>
      <w:r>
        <w:t xml:space="preserve"> naredbe vraća broj </w:t>
      </w:r>
      <w:r w:rsidR="00D47AEC">
        <w:t>razmaka</w:t>
      </w:r>
      <w:r>
        <w:t xml:space="preserve"> u glavni program. </w:t>
      </w:r>
      <w:proofErr w:type="spellStart"/>
      <w:r>
        <w:t>string</w:t>
      </w:r>
      <w:proofErr w:type="spellEnd"/>
      <w:r>
        <w:t xml:space="preserve"> se prosljeđuje u funkciju. Deklaracija funkcije:</w:t>
      </w:r>
    </w:p>
    <w:p w:rsidR="005E08AA" w:rsidRDefault="005E08AA" w:rsidP="005E08AA">
      <w:r>
        <w:t>int broj_</w:t>
      </w:r>
      <w:r w:rsidR="00D47AEC">
        <w:t>razmaka</w:t>
      </w:r>
      <w:r>
        <w:t>(</w:t>
      </w:r>
      <w:proofErr w:type="spellStart"/>
      <w:r>
        <w:t>string</w:t>
      </w:r>
      <w:proofErr w:type="spellEnd"/>
      <w:r>
        <w:t xml:space="preserve"> </w:t>
      </w:r>
      <w:proofErr w:type="spellStart"/>
      <w:r>
        <w:t>r</w:t>
      </w:r>
      <w:r w:rsidR="00D47AEC">
        <w:t>ecenica</w:t>
      </w:r>
      <w:proofErr w:type="spellEnd"/>
      <w:r>
        <w:t>);</w:t>
      </w:r>
    </w:p>
    <w:p w:rsidR="00753899" w:rsidRDefault="001878D3" w:rsidP="00753899">
      <w:pPr>
        <w:jc w:val="both"/>
      </w:pPr>
      <w:r>
        <w:t xml:space="preserve">3. </w:t>
      </w:r>
      <w:r w:rsidR="00753899" w:rsidRPr="006929D3">
        <w:t>U glavno</w:t>
      </w:r>
      <w:r w:rsidR="00753899">
        <w:t xml:space="preserve">m programu učitati n kao broj članova 1D matrice </w:t>
      </w:r>
      <w:proofErr w:type="spellStart"/>
      <w:r w:rsidR="00753899">
        <w:t>stringova</w:t>
      </w:r>
      <w:proofErr w:type="spellEnd"/>
      <w:r w:rsidR="00753899">
        <w:t xml:space="preserve"> . S</w:t>
      </w:r>
      <w:r w:rsidR="00753899" w:rsidRPr="006929D3">
        <w:t xml:space="preserve">tvoriti 1D dinamički alociranu </w:t>
      </w:r>
      <w:proofErr w:type="spellStart"/>
      <w:r w:rsidR="00753899">
        <w:t>string</w:t>
      </w:r>
      <w:proofErr w:type="spellEnd"/>
      <w:r w:rsidR="00753899">
        <w:t xml:space="preserve"> </w:t>
      </w:r>
      <w:r w:rsidR="00753899" w:rsidRPr="006929D3">
        <w:t>matricu</w:t>
      </w:r>
      <w:r w:rsidR="00753899">
        <w:t xml:space="preserve">, s učitanim brojem članova. Potom u svaki element polja učitati </w:t>
      </w:r>
      <w:proofErr w:type="spellStart"/>
      <w:r w:rsidR="00753899">
        <w:t>string</w:t>
      </w:r>
      <w:proofErr w:type="spellEnd"/>
      <w:r w:rsidR="00753899">
        <w:t xml:space="preserve"> (gdje </w:t>
      </w:r>
      <w:proofErr w:type="spellStart"/>
      <w:r w:rsidR="00753899">
        <w:t>string</w:t>
      </w:r>
      <w:proofErr w:type="spellEnd"/>
      <w:r w:rsidR="00753899">
        <w:t xml:space="preserve"> sadrži 1 riječ tj. do prvog razmaka). Sortirati matricu </w:t>
      </w:r>
      <w:proofErr w:type="spellStart"/>
      <w:r w:rsidR="00753899">
        <w:t>stringova</w:t>
      </w:r>
      <w:proofErr w:type="spellEnd"/>
      <w:r w:rsidR="00753899">
        <w:t xml:space="preserve"> uzlazno (gledano po ASCII tablici). </w:t>
      </w:r>
    </w:p>
    <w:p w:rsidR="004A47EE" w:rsidRDefault="00753899" w:rsidP="00753899">
      <w:pPr>
        <w:jc w:val="both"/>
      </w:pPr>
      <w:r>
        <w:t>Potom</w:t>
      </w:r>
      <w:r w:rsidRPr="006929D3">
        <w:t xml:space="preserve"> ispisati </w:t>
      </w:r>
      <w:r>
        <w:t xml:space="preserve">sortiranu </w:t>
      </w:r>
      <w:r w:rsidRPr="006929D3">
        <w:t xml:space="preserve">matricu </w:t>
      </w:r>
      <w:proofErr w:type="spellStart"/>
      <w:r>
        <w:t>stringova</w:t>
      </w:r>
      <w:proofErr w:type="spellEnd"/>
      <w:r>
        <w:t xml:space="preserve"> </w:t>
      </w:r>
      <w:r w:rsidRPr="006929D3">
        <w:t>na ekran</w:t>
      </w:r>
      <w:r>
        <w:t xml:space="preserve">. </w:t>
      </w:r>
      <w:r w:rsidRPr="006929D3">
        <w:t>Na kraju osloboditi memoriju</w:t>
      </w:r>
      <w:r>
        <w:t>.</w:t>
      </w:r>
    </w:p>
    <w:bookmarkEnd w:id="37"/>
    <w:p w:rsidR="00D47AEC" w:rsidRDefault="00D47AEC">
      <w:r>
        <w:br w:type="page"/>
      </w:r>
    </w:p>
    <w:p w:rsidR="00D47AEC" w:rsidRDefault="00D47AEC" w:rsidP="00D47AEC">
      <w:bookmarkStart w:id="38" w:name="OLE_LINK58"/>
      <w:bookmarkStart w:id="39" w:name="OLE_LINK59"/>
      <w:bookmarkStart w:id="40" w:name="OLE_LINK20"/>
      <w:bookmarkStart w:id="41" w:name="OLE_LINK21"/>
      <w:bookmarkStart w:id="42" w:name="OLE_LINK22"/>
      <w:r>
        <w:lastRenderedPageBreak/>
        <w:t xml:space="preserve">1. Napisati program koji učitava </w:t>
      </w:r>
      <w:proofErr w:type="spellStart"/>
      <w:r>
        <w:t>string</w:t>
      </w:r>
      <w:proofErr w:type="spellEnd"/>
      <w:r>
        <w:t xml:space="preserve"> (tj. rečenicu, koja može sadržavati 1 ili više riječi), a ispisuje rečenicu u obrnutom redoslijedu na ekran. </w:t>
      </w:r>
      <w:proofErr w:type="spellStart"/>
      <w:r>
        <w:t>String</w:t>
      </w:r>
      <w:proofErr w:type="spellEnd"/>
      <w:r>
        <w:t xml:space="preserve"> završava kad korisnik pritisne "</w:t>
      </w:r>
      <w:proofErr w:type="spellStart"/>
      <w:r>
        <w:t>enter</w:t>
      </w:r>
      <w:proofErr w:type="spellEnd"/>
      <w:r>
        <w:t>".</w:t>
      </w:r>
    </w:p>
    <w:p w:rsidR="00D47AEC" w:rsidRDefault="00D47AEC" w:rsidP="00D47AEC">
      <w:r>
        <w:t xml:space="preserve">Npr. za </w:t>
      </w:r>
      <w:proofErr w:type="spellStart"/>
      <w:r>
        <w:t>string</w:t>
      </w:r>
      <w:proofErr w:type="spellEnd"/>
      <w:r>
        <w:t xml:space="preserve"> "Dobar dan.", rješenje je ".nad </w:t>
      </w:r>
      <w:proofErr w:type="spellStart"/>
      <w:r>
        <w:t>raboD</w:t>
      </w:r>
      <w:proofErr w:type="spellEnd"/>
      <w:r>
        <w:t>".</w:t>
      </w:r>
    </w:p>
    <w:p w:rsidR="00D47AEC" w:rsidRDefault="00D47AEC" w:rsidP="00D47AEC">
      <w:r>
        <w:t xml:space="preserve">2. riješiti program 1. i pomoću funkcije, koja preko </w:t>
      </w:r>
      <w:proofErr w:type="spellStart"/>
      <w:r>
        <w:t>return</w:t>
      </w:r>
      <w:proofErr w:type="spellEnd"/>
      <w:r>
        <w:t xml:space="preserve"> naredbe vraća rezultat tj. </w:t>
      </w:r>
      <w:proofErr w:type="spellStart"/>
      <w:r>
        <w:t>string</w:t>
      </w:r>
      <w:proofErr w:type="spellEnd"/>
      <w:r>
        <w:t xml:space="preserve"> u glavni program. Početni </w:t>
      </w:r>
      <w:proofErr w:type="spellStart"/>
      <w:r>
        <w:t>string</w:t>
      </w:r>
      <w:proofErr w:type="spellEnd"/>
      <w:r>
        <w:t xml:space="preserve"> se prosljeđuje u funkciju. Deklaracija funkcije:</w:t>
      </w:r>
    </w:p>
    <w:p w:rsidR="00D47AEC" w:rsidRDefault="00D47AEC" w:rsidP="00D47AEC">
      <w:proofErr w:type="spellStart"/>
      <w:r>
        <w:t>string</w:t>
      </w:r>
      <w:proofErr w:type="spellEnd"/>
      <w:r>
        <w:t xml:space="preserve"> obrnuti_ispis(</w:t>
      </w:r>
      <w:proofErr w:type="spellStart"/>
      <w:r>
        <w:t>string</w:t>
      </w:r>
      <w:proofErr w:type="spellEnd"/>
      <w:r>
        <w:t xml:space="preserve"> </w:t>
      </w:r>
      <w:proofErr w:type="spellStart"/>
      <w:r>
        <w:t>recenica</w:t>
      </w:r>
      <w:proofErr w:type="spellEnd"/>
      <w:r>
        <w:t>);</w:t>
      </w:r>
      <w:bookmarkEnd w:id="38"/>
      <w:bookmarkEnd w:id="39"/>
    </w:p>
    <w:p w:rsidR="00E226ED" w:rsidRDefault="00234DED">
      <w:r>
        <w:t xml:space="preserve">3. </w:t>
      </w:r>
      <w:r w:rsidR="00586E42" w:rsidRPr="00A424C1">
        <w:t xml:space="preserve">Svaki član strukture neka sadrži </w:t>
      </w:r>
      <w:r w:rsidR="00586E42">
        <w:t xml:space="preserve">2 </w:t>
      </w:r>
      <w:proofErr w:type="spellStart"/>
      <w:r w:rsidR="00586E42">
        <w:t>float</w:t>
      </w:r>
      <w:proofErr w:type="spellEnd"/>
      <w:r w:rsidR="00586E42">
        <w:t xml:space="preserve"> broja koja predstavljaju katete pravokutnog trokuta</w:t>
      </w:r>
      <w:r w:rsidR="00586E42" w:rsidRPr="00A424C1">
        <w:t>.</w:t>
      </w:r>
      <w:r w:rsidR="00586E42">
        <w:t xml:space="preserve"> U glavnom programu učitati broj elemenata strukture. Potom stvoriti dinamičko polje sa zadanim brojem elemenata strukture i učitati sve elemente</w:t>
      </w:r>
      <w:r w:rsidR="00586E42">
        <w:t xml:space="preserve"> (tj. katete trokuta)</w:t>
      </w:r>
      <w:bookmarkStart w:id="43" w:name="_GoBack"/>
      <w:bookmarkEnd w:id="43"/>
      <w:r w:rsidR="00586E42">
        <w:t xml:space="preserve">. </w:t>
      </w:r>
      <w:r w:rsidR="004209A0">
        <w:t xml:space="preserve">Nakon toga treba </w:t>
      </w:r>
      <w:r w:rsidR="00383FA7">
        <w:t>na ekran ispisati</w:t>
      </w:r>
      <w:r w:rsidR="004209A0">
        <w:t xml:space="preserve"> </w:t>
      </w:r>
      <w:r w:rsidR="00383FA7">
        <w:t>duljine</w:t>
      </w:r>
      <w:r w:rsidR="004209A0">
        <w:t xml:space="preserve"> hipotenuz</w:t>
      </w:r>
      <w:r w:rsidR="00383FA7">
        <w:t>a</w:t>
      </w:r>
      <w:r w:rsidR="004209A0">
        <w:t xml:space="preserve"> svih trokuta.</w:t>
      </w:r>
      <w:bookmarkEnd w:id="40"/>
      <w:bookmarkEnd w:id="41"/>
      <w:bookmarkEnd w:id="42"/>
    </w:p>
    <w:p w:rsidR="00D47AEC" w:rsidRDefault="00E226ED">
      <w:r>
        <w:t xml:space="preserve">Napomena. hipotenuza se računa kao  </w:t>
      </w:r>
      <w:r w:rsidRPr="00E226ED">
        <w:rPr>
          <w:position w:val="-8"/>
        </w:rPr>
        <w:object w:dxaOrig="1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0pt" o:ole="">
            <v:imagedata r:id="rId5" o:title=""/>
          </v:shape>
          <o:OLEObject Type="Embed" ProgID="Equation.DSMT4" ShapeID="_x0000_i1025" DrawAspect="Content" ObjectID="_1529086392" r:id="rId6"/>
        </w:object>
      </w:r>
      <w:r>
        <w:t xml:space="preserve"> </w:t>
      </w:r>
      <w:r w:rsidR="00D47AEC">
        <w:br w:type="page"/>
      </w:r>
    </w:p>
    <w:p w:rsidR="00D47AEC" w:rsidRDefault="00D47AEC" w:rsidP="00D47AEC">
      <w:bookmarkStart w:id="44" w:name="OLE_LINK26"/>
      <w:bookmarkStart w:id="45" w:name="OLE_LINK27"/>
      <w:bookmarkStart w:id="46" w:name="OLE_LINK28"/>
      <w:bookmarkStart w:id="47" w:name="OLE_LINK29"/>
      <w:r>
        <w:lastRenderedPageBreak/>
        <w:t xml:space="preserve">1. Napisati program koji učitava </w:t>
      </w:r>
      <w:proofErr w:type="spellStart"/>
      <w:r>
        <w:t>string</w:t>
      </w:r>
      <w:proofErr w:type="spellEnd"/>
      <w:r>
        <w:t xml:space="preserve"> (tj. rečenicu, koja može sadržavati 1 ili više riječi), a </w:t>
      </w:r>
      <w:r w:rsidR="00C66A3E">
        <w:t xml:space="preserve">ispisuje </w:t>
      </w:r>
      <w:r w:rsidR="00902FFD">
        <w:t>broj samoglasnika na ekran</w:t>
      </w:r>
      <w:r>
        <w:t>.</w:t>
      </w:r>
      <w:r w:rsidR="00902FFD">
        <w:t xml:space="preserve"> Samoglasnici su:  a, e, i, o, u, A, E, I, O, U.</w:t>
      </w:r>
      <w:r>
        <w:t xml:space="preserve"> </w:t>
      </w:r>
      <w:proofErr w:type="spellStart"/>
      <w:r>
        <w:t>String</w:t>
      </w:r>
      <w:proofErr w:type="spellEnd"/>
      <w:r>
        <w:t xml:space="preserve"> završava kad korisnik pritisne "</w:t>
      </w:r>
      <w:proofErr w:type="spellStart"/>
      <w:r>
        <w:t>enter</w:t>
      </w:r>
      <w:proofErr w:type="spellEnd"/>
      <w:r>
        <w:t>".</w:t>
      </w:r>
    </w:p>
    <w:p w:rsidR="00D47AEC" w:rsidRDefault="00D47AEC" w:rsidP="00D47AEC">
      <w:r>
        <w:t xml:space="preserve">Npr. za </w:t>
      </w:r>
      <w:proofErr w:type="spellStart"/>
      <w:r>
        <w:t>string</w:t>
      </w:r>
      <w:proofErr w:type="spellEnd"/>
      <w:r>
        <w:t xml:space="preserve"> "Dobar dan.", rješenje je </w:t>
      </w:r>
      <w:r w:rsidR="00902FFD">
        <w:t>3</w:t>
      </w:r>
      <w:r>
        <w:t>.</w:t>
      </w:r>
    </w:p>
    <w:p w:rsidR="00D47AEC" w:rsidRDefault="00D47AEC" w:rsidP="00D47AEC">
      <w:r>
        <w:t xml:space="preserve">2. riješiti program 1. i pomoću funkcije, koja preko </w:t>
      </w:r>
      <w:bookmarkStart w:id="48" w:name="OLE_LINK31"/>
      <w:bookmarkStart w:id="49" w:name="OLE_LINK32"/>
      <w:bookmarkStart w:id="50" w:name="OLE_LINK33"/>
      <w:r w:rsidR="00902FFD">
        <w:t>adrese lokalne varijable stvorene u glavnom programu vraća broj samoglasnika</w:t>
      </w:r>
      <w:bookmarkEnd w:id="48"/>
      <w:bookmarkEnd w:id="49"/>
      <w:bookmarkEnd w:id="50"/>
      <w:r>
        <w:t xml:space="preserve">. Početni </w:t>
      </w:r>
      <w:proofErr w:type="spellStart"/>
      <w:r>
        <w:t>string</w:t>
      </w:r>
      <w:proofErr w:type="spellEnd"/>
      <w:r>
        <w:t xml:space="preserve"> se prosljeđuje u funkciju. Deklaracija funkcije:</w:t>
      </w:r>
    </w:p>
    <w:p w:rsidR="00D47AEC" w:rsidRDefault="00902FFD" w:rsidP="00D47AEC">
      <w:proofErr w:type="spellStart"/>
      <w:r>
        <w:t>void</w:t>
      </w:r>
      <w:proofErr w:type="spellEnd"/>
      <w:r w:rsidR="00D47AEC">
        <w:t xml:space="preserve"> </w:t>
      </w:r>
      <w:r>
        <w:t>broj_</w:t>
      </w:r>
      <w:proofErr w:type="spellStart"/>
      <w:r>
        <w:t>samogl</w:t>
      </w:r>
      <w:proofErr w:type="spellEnd"/>
      <w:r w:rsidR="00D47AEC">
        <w:t>(</w:t>
      </w:r>
      <w:proofErr w:type="spellStart"/>
      <w:r w:rsidR="00D47AEC">
        <w:t>string</w:t>
      </w:r>
      <w:proofErr w:type="spellEnd"/>
      <w:r w:rsidR="00D47AEC">
        <w:t xml:space="preserve"> </w:t>
      </w:r>
      <w:proofErr w:type="spellStart"/>
      <w:r w:rsidR="00D47AEC">
        <w:t>recenica</w:t>
      </w:r>
      <w:proofErr w:type="spellEnd"/>
      <w:r>
        <w:t xml:space="preserve">, int* </w:t>
      </w:r>
      <w:proofErr w:type="spellStart"/>
      <w:r>
        <w:t>brsam</w:t>
      </w:r>
      <w:proofErr w:type="spellEnd"/>
      <w:r w:rsidR="00D47AEC">
        <w:t>);</w:t>
      </w:r>
      <w:bookmarkEnd w:id="44"/>
      <w:bookmarkEnd w:id="45"/>
      <w:bookmarkEnd w:id="46"/>
      <w:bookmarkEnd w:id="47"/>
    </w:p>
    <w:p w:rsidR="00383FA7" w:rsidRDefault="00383FA7" w:rsidP="00383FA7">
      <w:pPr>
        <w:jc w:val="both"/>
      </w:pPr>
      <w:r>
        <w:t xml:space="preserve">3. </w:t>
      </w:r>
      <w:bookmarkStart w:id="51" w:name="OLE_LINK46"/>
      <w:bookmarkStart w:id="52" w:name="OLE_LINK47"/>
      <w:r w:rsidRPr="006929D3">
        <w:t>U glavno</w:t>
      </w:r>
      <w:r>
        <w:t>m programu učitati n kao broj članova 1D matrice</w:t>
      </w:r>
      <w:r w:rsidRPr="006929D3">
        <w:t xml:space="preserve">. </w:t>
      </w:r>
      <w:r>
        <w:t>S</w:t>
      </w:r>
      <w:r w:rsidRPr="006929D3">
        <w:t xml:space="preserve">tvoriti 1D dinamički alociranu </w:t>
      </w:r>
      <w:proofErr w:type="spellStart"/>
      <w:r>
        <w:t>integer</w:t>
      </w:r>
      <w:proofErr w:type="spellEnd"/>
      <w:r>
        <w:t xml:space="preserve"> </w:t>
      </w:r>
      <w:r w:rsidRPr="006929D3">
        <w:t>matricu</w:t>
      </w:r>
      <w:r>
        <w:t xml:space="preserve">, sa zadanim brojem članova. </w:t>
      </w:r>
      <w:bookmarkStart w:id="53" w:name="OLE_LINK48"/>
      <w:bookmarkStart w:id="54" w:name="OLE_LINK49"/>
      <w:r>
        <w:t xml:space="preserve">Potom u svaki element polja učitati </w:t>
      </w:r>
      <w:proofErr w:type="spellStart"/>
      <w:r>
        <w:t>integer</w:t>
      </w:r>
      <w:proofErr w:type="spellEnd"/>
      <w:r>
        <w:t xml:space="preserve"> broj preko tipkovnice. Sortirati matricu uzlazno </w:t>
      </w:r>
      <w:r w:rsidR="00172681">
        <w:t xml:space="preserve">(od najmanjeg prema najvećem broju) </w:t>
      </w:r>
      <w:r>
        <w:t xml:space="preserve">te je ispisati na ekran. Potom ispisati sortiranu matricu silazno (tj. od </w:t>
      </w:r>
      <w:r w:rsidR="00172681">
        <w:t>najvećeg prema najmanjem broju</w:t>
      </w:r>
      <w:r>
        <w:t>) i na kraju osloboditi memoriju.</w:t>
      </w:r>
      <w:bookmarkEnd w:id="51"/>
      <w:bookmarkEnd w:id="52"/>
      <w:bookmarkEnd w:id="53"/>
      <w:bookmarkEnd w:id="54"/>
    </w:p>
    <w:p w:rsidR="00355BE7" w:rsidRDefault="00355BE7">
      <w:r>
        <w:br w:type="page"/>
      </w:r>
    </w:p>
    <w:p w:rsidR="00355BE7" w:rsidRDefault="00355BE7" w:rsidP="00355BE7">
      <w:bookmarkStart w:id="55" w:name="OLE_LINK5"/>
      <w:bookmarkStart w:id="56" w:name="OLE_LINK6"/>
      <w:bookmarkStart w:id="57" w:name="OLE_LINK54"/>
      <w:bookmarkStart w:id="58" w:name="OLE_LINK55"/>
      <w:r>
        <w:lastRenderedPageBreak/>
        <w:t xml:space="preserve">1. Napisati program koji učitava </w:t>
      </w:r>
      <w:proofErr w:type="spellStart"/>
      <w:r>
        <w:t>string</w:t>
      </w:r>
      <w:proofErr w:type="spellEnd"/>
      <w:r>
        <w:t xml:space="preserve"> (tj. rečenicu, koja može sadržavati 1 ili više riječi), a ispisuje samoglasnike iz rečenice na ekran, u redoslijedu kojim su u rečenici. Samoglasnici su:  a, e, i, o, u, A, E, I, O, U. </w:t>
      </w:r>
      <w:proofErr w:type="spellStart"/>
      <w:r>
        <w:t>String</w:t>
      </w:r>
      <w:proofErr w:type="spellEnd"/>
      <w:r>
        <w:t xml:space="preserve"> završava kad korisnik pritisne "</w:t>
      </w:r>
      <w:proofErr w:type="spellStart"/>
      <w:r>
        <w:t>enter</w:t>
      </w:r>
      <w:proofErr w:type="spellEnd"/>
      <w:r>
        <w:t>".</w:t>
      </w:r>
    </w:p>
    <w:p w:rsidR="00355BE7" w:rsidRDefault="00355BE7" w:rsidP="00355BE7">
      <w:r>
        <w:t xml:space="preserve">Npr. za </w:t>
      </w:r>
      <w:proofErr w:type="spellStart"/>
      <w:r>
        <w:t>string</w:t>
      </w:r>
      <w:proofErr w:type="spellEnd"/>
      <w:r>
        <w:t xml:space="preserve"> "Dobar dan.", rješenje je "</w:t>
      </w:r>
      <w:proofErr w:type="spellStart"/>
      <w:r>
        <w:t>oaa</w:t>
      </w:r>
      <w:proofErr w:type="spellEnd"/>
      <w:r>
        <w:t>".</w:t>
      </w:r>
    </w:p>
    <w:p w:rsidR="00355BE7" w:rsidRDefault="00355BE7" w:rsidP="00355BE7">
      <w:r>
        <w:t xml:space="preserve">2. riješiti program 1. i pomoću funkcije, koja preko </w:t>
      </w:r>
      <w:proofErr w:type="spellStart"/>
      <w:r>
        <w:t>return</w:t>
      </w:r>
      <w:proofErr w:type="spellEnd"/>
      <w:r>
        <w:t xml:space="preserve"> naredbe vraća rezultat tj. </w:t>
      </w:r>
      <w:proofErr w:type="spellStart"/>
      <w:r>
        <w:t>string</w:t>
      </w:r>
      <w:proofErr w:type="spellEnd"/>
      <w:r>
        <w:t xml:space="preserve"> u glavni program. Početni </w:t>
      </w:r>
      <w:proofErr w:type="spellStart"/>
      <w:r>
        <w:t>string</w:t>
      </w:r>
      <w:proofErr w:type="spellEnd"/>
      <w:r>
        <w:t xml:space="preserve"> se prosljeđuje u funkciju. Deklaracija funkcije:</w:t>
      </w:r>
    </w:p>
    <w:p w:rsidR="00355BE7" w:rsidRDefault="00355BE7" w:rsidP="00355BE7">
      <w:proofErr w:type="spellStart"/>
      <w:r>
        <w:t>string</w:t>
      </w:r>
      <w:proofErr w:type="spellEnd"/>
      <w:r>
        <w:t xml:space="preserve"> </w:t>
      </w:r>
      <w:proofErr w:type="spellStart"/>
      <w:r>
        <w:t>samogl</w:t>
      </w:r>
      <w:proofErr w:type="spellEnd"/>
      <w:r>
        <w:t>(</w:t>
      </w:r>
      <w:proofErr w:type="spellStart"/>
      <w:r>
        <w:t>string</w:t>
      </w:r>
      <w:proofErr w:type="spellEnd"/>
      <w:r>
        <w:t xml:space="preserve"> </w:t>
      </w:r>
      <w:proofErr w:type="spellStart"/>
      <w:r>
        <w:t>recenica</w:t>
      </w:r>
      <w:proofErr w:type="spellEnd"/>
      <w:r>
        <w:t>);</w:t>
      </w:r>
      <w:bookmarkEnd w:id="55"/>
      <w:bookmarkEnd w:id="56"/>
      <w:bookmarkEnd w:id="57"/>
      <w:bookmarkEnd w:id="58"/>
    </w:p>
    <w:p w:rsidR="00D47AEC" w:rsidRDefault="00172681" w:rsidP="00D47AEC">
      <w:r>
        <w:t xml:space="preserve">3. </w:t>
      </w:r>
      <w:r w:rsidRPr="006929D3">
        <w:t>U glavno</w:t>
      </w:r>
      <w:r>
        <w:t>m programu učitati n kao broj članova 1D matrice</w:t>
      </w:r>
      <w:r w:rsidRPr="006929D3">
        <w:t xml:space="preserve">. </w:t>
      </w:r>
      <w:r>
        <w:t>S</w:t>
      </w:r>
      <w:r w:rsidRPr="006929D3">
        <w:t xml:space="preserve">tvoriti 1D dinamički alociranu </w:t>
      </w:r>
      <w:proofErr w:type="spellStart"/>
      <w:r>
        <w:t>float</w:t>
      </w:r>
      <w:proofErr w:type="spellEnd"/>
      <w:r>
        <w:t xml:space="preserve"> </w:t>
      </w:r>
      <w:r w:rsidRPr="006929D3">
        <w:t>matricu</w:t>
      </w:r>
      <w:r>
        <w:t xml:space="preserve">, sa zadanim brojem članova. Potom u svaki element polja učitati </w:t>
      </w:r>
      <w:proofErr w:type="spellStart"/>
      <w:r>
        <w:t>float</w:t>
      </w:r>
      <w:proofErr w:type="spellEnd"/>
      <w:r>
        <w:t xml:space="preserve"> broj preko tipkovnice. Sortirati matricu silazno (od najvećeg prema najmanjem broju) te je ispisati na ekran</w:t>
      </w:r>
      <w:r w:rsidRPr="00172681">
        <w:t xml:space="preserve"> i na kraju osloboditi memoriju</w:t>
      </w:r>
      <w:r>
        <w:t>.</w:t>
      </w:r>
    </w:p>
    <w:p w:rsidR="00970EA1" w:rsidRDefault="00970EA1">
      <w:r>
        <w:br w:type="page"/>
      </w:r>
    </w:p>
    <w:p w:rsidR="00970EA1" w:rsidRDefault="00970EA1" w:rsidP="00970EA1">
      <w:bookmarkStart w:id="59" w:name="OLE_LINK1"/>
      <w:bookmarkStart w:id="60" w:name="OLE_LINK2"/>
      <w:bookmarkStart w:id="61" w:name="OLE_LINK3"/>
      <w:r>
        <w:lastRenderedPageBreak/>
        <w:t>1. Napisati program koji učitava prirodan broj n, a ispisuje sumu svih neparnih prirodnih brojeva do (i uključivo, ako je n neparan) n.</w:t>
      </w:r>
    </w:p>
    <w:p w:rsidR="00970EA1" w:rsidRDefault="00970EA1" w:rsidP="00970EA1">
      <w:r>
        <w:t>Npr. za n=10, rješenje je 1+3+5+7+9=25</w:t>
      </w:r>
    </w:p>
    <w:p w:rsidR="00970EA1" w:rsidRDefault="00970EA1" w:rsidP="00970EA1">
      <w:r>
        <w:t>Napomena. Prirodni brojevi su {1,2,3,...}</w:t>
      </w:r>
    </w:p>
    <w:p w:rsidR="00970EA1" w:rsidRDefault="00970EA1" w:rsidP="00970EA1">
      <w:r>
        <w:t>2. riješiti program 1. i pomoću funkcije, koja preko adrese lokalne varijable stvorene u glavnom programu vraća sumu neparnih brojeva u glavni program. n se prosljeđuje u funkciju. Deklaracija funkcije:</w:t>
      </w:r>
    </w:p>
    <w:p w:rsidR="00970EA1" w:rsidRDefault="00970EA1" w:rsidP="00970EA1">
      <w:proofErr w:type="spellStart"/>
      <w:r>
        <w:t>void</w:t>
      </w:r>
      <w:proofErr w:type="spellEnd"/>
      <w:r>
        <w:t xml:space="preserve"> suma_neparnih(int n, int* suma);</w:t>
      </w:r>
      <w:bookmarkEnd w:id="59"/>
      <w:bookmarkEnd w:id="60"/>
      <w:bookmarkEnd w:id="61"/>
    </w:p>
    <w:p w:rsidR="00172681" w:rsidRDefault="00172681" w:rsidP="00970EA1">
      <w:r>
        <w:t xml:space="preserve">3. </w:t>
      </w:r>
      <w:r w:rsidRPr="006929D3">
        <w:t xml:space="preserve">U glavnom programu učitavati </w:t>
      </w:r>
      <w:r>
        <w:t>rečenicu po rečenicu (može sadržavati 1 ili više riječi, a završava kad korisnik pritisne "</w:t>
      </w:r>
      <w:proofErr w:type="spellStart"/>
      <w:r>
        <w:t>enter</w:t>
      </w:r>
      <w:proofErr w:type="spellEnd"/>
      <w:r>
        <w:t xml:space="preserve">") kao </w:t>
      </w:r>
      <w:proofErr w:type="spellStart"/>
      <w:r>
        <w:t>string</w:t>
      </w:r>
      <w:proofErr w:type="spellEnd"/>
      <w:r>
        <w:t xml:space="preserve"> i</w:t>
      </w:r>
      <w:r w:rsidRPr="006929D3">
        <w:t xml:space="preserve"> upisivati u redak po redak tekstualne datoteke. Upisivanje se završava kad se za </w:t>
      </w:r>
      <w:proofErr w:type="spellStart"/>
      <w:r>
        <w:t>string</w:t>
      </w:r>
      <w:proofErr w:type="spellEnd"/>
      <w:r>
        <w:t xml:space="preserve"> učita "</w:t>
      </w:r>
      <w:r w:rsidRPr="006929D3">
        <w:t>0</w:t>
      </w:r>
      <w:r>
        <w:t>" (koja se ne upisuje u datoteku)</w:t>
      </w:r>
      <w:r w:rsidRPr="006929D3">
        <w:t>.</w:t>
      </w:r>
      <w:r>
        <w:t xml:space="preserve"> Nakon toga treba ispisati na ekran duljine svih upisanih rečenica, te broj samoglasnika (a, e, i, o, u, A, E, I, O, U) u svakoj rečenici, pomoću novo stvorene datoteke.</w:t>
      </w:r>
    </w:p>
    <w:p w:rsidR="004A47EE" w:rsidRDefault="004A47EE" w:rsidP="00970EA1">
      <w:r>
        <w:t>Npr. rečenica "Dobar dan." treba kao rješenje tj. ispis imati "Duljina: 10, broj samoglasnika: 3".</w:t>
      </w:r>
    </w:p>
    <w:p w:rsidR="009E56D2" w:rsidRDefault="009E56D2" w:rsidP="009E56D2"/>
    <w:p w:rsidR="00F51B75" w:rsidRDefault="00F51B75">
      <w:r>
        <w:br w:type="page"/>
      </w:r>
    </w:p>
    <w:p w:rsidR="00F51B75" w:rsidRDefault="00F51B75" w:rsidP="00F51B75">
      <w:r>
        <w:lastRenderedPageBreak/>
        <w:t>1. Napisati program koji učitava prirodan broj n, a ispisuje sumu svih neparnih prirodnih brojeva do (i uključivo, ako je n neparan) n.</w:t>
      </w:r>
    </w:p>
    <w:p w:rsidR="00F51B75" w:rsidRDefault="00F51B75" w:rsidP="00F51B75">
      <w:r>
        <w:t>Npr. za n=10, rješenje je 1+3+5+7+9=25</w:t>
      </w:r>
    </w:p>
    <w:p w:rsidR="00F51B75" w:rsidRDefault="00F51B75" w:rsidP="00F51B75">
      <w:r>
        <w:t>Napomena. Prirodni brojevi su {1,2,3,...}</w:t>
      </w:r>
    </w:p>
    <w:p w:rsidR="00F51B75" w:rsidRDefault="00F51B75" w:rsidP="00F51B75">
      <w:r>
        <w:t>2. riješiti program 1. i pomoću funkcije, koja preko adrese lokalne varijable stvorene u glavnom programu vraća sumu neparnih brojeva u glavni program. n se prosljeđuje u funkciju. Deklaracija funkcije:</w:t>
      </w:r>
    </w:p>
    <w:p w:rsidR="00F51B75" w:rsidRDefault="00F51B75" w:rsidP="00F51B75">
      <w:proofErr w:type="spellStart"/>
      <w:r>
        <w:t>void</w:t>
      </w:r>
      <w:proofErr w:type="spellEnd"/>
      <w:r>
        <w:t xml:space="preserve"> suma_neparnih(int n, int* suma);</w:t>
      </w:r>
    </w:p>
    <w:p w:rsidR="00F51B75" w:rsidRDefault="00F51B75" w:rsidP="00F51B75">
      <w:pPr>
        <w:jc w:val="both"/>
      </w:pPr>
      <w:r>
        <w:t xml:space="preserve">3. </w:t>
      </w:r>
      <w:r w:rsidRPr="006929D3">
        <w:t>U glavno</w:t>
      </w:r>
      <w:r>
        <w:t xml:space="preserve">m programu učitati n kao broj članova 1D </w:t>
      </w:r>
      <w:proofErr w:type="spellStart"/>
      <w:r>
        <w:t>integer</w:t>
      </w:r>
      <w:proofErr w:type="spellEnd"/>
      <w:r>
        <w:t xml:space="preserve"> matrice. S</w:t>
      </w:r>
      <w:r w:rsidRPr="006929D3">
        <w:t xml:space="preserve">tvoriti 1D dinamički alociranu </w:t>
      </w:r>
      <w:proofErr w:type="spellStart"/>
      <w:r>
        <w:t>integer</w:t>
      </w:r>
      <w:proofErr w:type="spellEnd"/>
      <w:r>
        <w:t xml:space="preserve"> </w:t>
      </w:r>
      <w:r w:rsidRPr="006929D3">
        <w:t>matricu</w:t>
      </w:r>
      <w:r>
        <w:t xml:space="preserve">, s učitanim brojem članova. Potom u svaki element polja učitati </w:t>
      </w:r>
      <w:proofErr w:type="spellStart"/>
      <w:r>
        <w:t>pseudoslučajni</w:t>
      </w:r>
      <w:proofErr w:type="spellEnd"/>
      <w:r>
        <w:t xml:space="preserve"> broj iz intervala 0-999 (pri svakom pokretanju programa trebaju se generirati različiti </w:t>
      </w:r>
      <w:proofErr w:type="spellStart"/>
      <w:r>
        <w:t>pseudoslučajni</w:t>
      </w:r>
      <w:proofErr w:type="spellEnd"/>
      <w:r>
        <w:t xml:space="preserve"> brojevi). </w:t>
      </w:r>
    </w:p>
    <w:p w:rsidR="00F51B75" w:rsidRDefault="00F51B75" w:rsidP="00F51B75">
      <w:r>
        <w:t>Potom</w:t>
      </w:r>
      <w:r w:rsidRPr="006929D3">
        <w:t xml:space="preserve"> ispisati </w:t>
      </w:r>
      <w:r>
        <w:t xml:space="preserve">generiranu </w:t>
      </w:r>
      <w:r w:rsidRPr="006929D3">
        <w:t>matricu na ekran</w:t>
      </w:r>
      <w:r>
        <w:t>; od početka do kraja i od kraja do početka</w:t>
      </w:r>
      <w:r w:rsidRPr="006929D3">
        <w:t>. Na kraju osloboditi memoriju</w:t>
      </w:r>
      <w:r>
        <w:t>.</w:t>
      </w:r>
      <w:r>
        <w:br w:type="page"/>
      </w:r>
    </w:p>
    <w:p w:rsidR="00F51B75" w:rsidRDefault="00F51B75" w:rsidP="00F51B75">
      <w:r>
        <w:lastRenderedPageBreak/>
        <w:t xml:space="preserve">1. Napisati program koji učitava </w:t>
      </w:r>
      <w:proofErr w:type="spellStart"/>
      <w:r>
        <w:t>string</w:t>
      </w:r>
      <w:proofErr w:type="spellEnd"/>
      <w:r>
        <w:t xml:space="preserve"> (tj. rečenicu, koja može sadržavati 1 ili više riječi), a ispisuje samoglasnike iz rečenice na ekran, u redoslijedu kojim su u rečenici. Samoglasnici su:  a, e, i, o, u, A, E, I, O, U. </w:t>
      </w:r>
      <w:proofErr w:type="spellStart"/>
      <w:r>
        <w:t>String</w:t>
      </w:r>
      <w:proofErr w:type="spellEnd"/>
      <w:r>
        <w:t xml:space="preserve"> završava kad korisnik pritisne "</w:t>
      </w:r>
      <w:proofErr w:type="spellStart"/>
      <w:r>
        <w:t>enter</w:t>
      </w:r>
      <w:proofErr w:type="spellEnd"/>
      <w:r>
        <w:t>".</w:t>
      </w:r>
    </w:p>
    <w:p w:rsidR="00F51B75" w:rsidRDefault="00F51B75" w:rsidP="00F51B75">
      <w:r>
        <w:t xml:space="preserve">Npr. za </w:t>
      </w:r>
      <w:proofErr w:type="spellStart"/>
      <w:r>
        <w:t>string</w:t>
      </w:r>
      <w:proofErr w:type="spellEnd"/>
      <w:r>
        <w:t xml:space="preserve"> "Dobar dan.", rješenje je "</w:t>
      </w:r>
      <w:proofErr w:type="spellStart"/>
      <w:r>
        <w:t>oaa</w:t>
      </w:r>
      <w:proofErr w:type="spellEnd"/>
      <w:r>
        <w:t>".</w:t>
      </w:r>
    </w:p>
    <w:p w:rsidR="00F51B75" w:rsidRDefault="00F51B75" w:rsidP="00F51B75">
      <w:r>
        <w:t xml:space="preserve">2. riješiti program 1. i pomoću funkcije, koja preko </w:t>
      </w:r>
      <w:proofErr w:type="spellStart"/>
      <w:r>
        <w:t>return</w:t>
      </w:r>
      <w:proofErr w:type="spellEnd"/>
      <w:r>
        <w:t xml:space="preserve"> naredbe vraća rezultat tj. </w:t>
      </w:r>
      <w:proofErr w:type="spellStart"/>
      <w:r>
        <w:t>string</w:t>
      </w:r>
      <w:proofErr w:type="spellEnd"/>
      <w:r>
        <w:t xml:space="preserve"> u glavni program. Početni </w:t>
      </w:r>
      <w:proofErr w:type="spellStart"/>
      <w:r>
        <w:t>string</w:t>
      </w:r>
      <w:proofErr w:type="spellEnd"/>
      <w:r>
        <w:t xml:space="preserve"> se prosljeđuje u funkciju. Deklaracija funkcije:</w:t>
      </w:r>
    </w:p>
    <w:p w:rsidR="00F51B75" w:rsidRDefault="00F51B75" w:rsidP="00F51B75">
      <w:proofErr w:type="spellStart"/>
      <w:r>
        <w:t>string</w:t>
      </w:r>
      <w:proofErr w:type="spellEnd"/>
      <w:r>
        <w:t xml:space="preserve"> </w:t>
      </w:r>
      <w:proofErr w:type="spellStart"/>
      <w:r>
        <w:t>samogl</w:t>
      </w:r>
      <w:proofErr w:type="spellEnd"/>
      <w:r>
        <w:t>(</w:t>
      </w:r>
      <w:proofErr w:type="spellStart"/>
      <w:r>
        <w:t>string</w:t>
      </w:r>
      <w:proofErr w:type="spellEnd"/>
      <w:r>
        <w:t xml:space="preserve"> </w:t>
      </w:r>
      <w:proofErr w:type="spellStart"/>
      <w:r>
        <w:t>recenica</w:t>
      </w:r>
      <w:proofErr w:type="spellEnd"/>
      <w:r>
        <w:t>);</w:t>
      </w:r>
    </w:p>
    <w:p w:rsidR="00F51B75" w:rsidRDefault="00F51B75" w:rsidP="00F51B75">
      <w:r>
        <w:t xml:space="preserve">3. </w:t>
      </w:r>
      <w:r w:rsidRPr="00A424C1">
        <w:t xml:space="preserve">Svaki član strukture neka sadrži </w:t>
      </w:r>
      <w:r>
        <w:t xml:space="preserve">ime i prezime kao </w:t>
      </w:r>
      <w:proofErr w:type="spellStart"/>
      <w:r>
        <w:t>string</w:t>
      </w:r>
      <w:proofErr w:type="spellEnd"/>
      <w:r w:rsidRPr="00A424C1">
        <w:t>.</w:t>
      </w:r>
      <w:r>
        <w:t xml:space="preserve"> U glavnom programu učitati broj elemenata strukture. Potom stvoriti dinamičko polje sa zadanim brojem elemenata strukture i učitati sve elemente. Potom ispisati sve elemente strukture čije prezime počinje sa 'b' ili 'B' i n</w:t>
      </w:r>
      <w:r w:rsidRPr="006929D3">
        <w:t>a kraju osloboditi memoriju</w:t>
      </w:r>
      <w:r>
        <w:t>.</w:t>
      </w:r>
    </w:p>
    <w:p w:rsidR="00F51B75" w:rsidRDefault="00F51B75" w:rsidP="00F51B75">
      <w:r>
        <w:br w:type="page"/>
      </w:r>
    </w:p>
    <w:p w:rsidR="00F51B75" w:rsidRDefault="00F51B75" w:rsidP="00F51B75">
      <w:r>
        <w:lastRenderedPageBreak/>
        <w:t xml:space="preserve">1. Napisati program koji učitava </w:t>
      </w:r>
      <w:proofErr w:type="spellStart"/>
      <w:r>
        <w:t>string</w:t>
      </w:r>
      <w:proofErr w:type="spellEnd"/>
      <w:r>
        <w:t xml:space="preserve"> (tj. rečenicu, koja može sadržavati 1 ili više riječi), a ispisuje samoglasnike iz rečenice na ekran, u redoslijedu kojim su u rečenici. Samoglasnici su:  a, e, i, o, u, A, E, I, O, U. </w:t>
      </w:r>
      <w:proofErr w:type="spellStart"/>
      <w:r>
        <w:t>String</w:t>
      </w:r>
      <w:proofErr w:type="spellEnd"/>
      <w:r>
        <w:t xml:space="preserve"> završava kad korisnik pritisne "</w:t>
      </w:r>
      <w:proofErr w:type="spellStart"/>
      <w:r>
        <w:t>enter</w:t>
      </w:r>
      <w:proofErr w:type="spellEnd"/>
      <w:r>
        <w:t>".</w:t>
      </w:r>
    </w:p>
    <w:p w:rsidR="00F51B75" w:rsidRDefault="00F51B75" w:rsidP="00F51B75">
      <w:r>
        <w:t xml:space="preserve">Npr. za </w:t>
      </w:r>
      <w:proofErr w:type="spellStart"/>
      <w:r>
        <w:t>string</w:t>
      </w:r>
      <w:proofErr w:type="spellEnd"/>
      <w:r>
        <w:t xml:space="preserve"> "Dobar dan.", rješenje je "</w:t>
      </w:r>
      <w:proofErr w:type="spellStart"/>
      <w:r>
        <w:t>oaa</w:t>
      </w:r>
      <w:proofErr w:type="spellEnd"/>
      <w:r>
        <w:t>".</w:t>
      </w:r>
    </w:p>
    <w:p w:rsidR="00F51B75" w:rsidRDefault="00F51B75" w:rsidP="00F51B75">
      <w:r>
        <w:t xml:space="preserve">2. riješiti program 1. i pomoću funkcije, koja preko </w:t>
      </w:r>
      <w:proofErr w:type="spellStart"/>
      <w:r>
        <w:t>return</w:t>
      </w:r>
      <w:proofErr w:type="spellEnd"/>
      <w:r>
        <w:t xml:space="preserve"> naredbe vraća rezultat tj. </w:t>
      </w:r>
      <w:proofErr w:type="spellStart"/>
      <w:r>
        <w:t>string</w:t>
      </w:r>
      <w:proofErr w:type="spellEnd"/>
      <w:r>
        <w:t xml:space="preserve"> u glavni program. Početni </w:t>
      </w:r>
      <w:proofErr w:type="spellStart"/>
      <w:r>
        <w:t>string</w:t>
      </w:r>
      <w:proofErr w:type="spellEnd"/>
      <w:r>
        <w:t xml:space="preserve"> se prosljeđuje u funkciju. Deklaracija funkcije:</w:t>
      </w:r>
    </w:p>
    <w:p w:rsidR="00F51B75" w:rsidRDefault="00F51B75" w:rsidP="00F51B75">
      <w:proofErr w:type="spellStart"/>
      <w:r>
        <w:t>string</w:t>
      </w:r>
      <w:proofErr w:type="spellEnd"/>
      <w:r>
        <w:t xml:space="preserve"> </w:t>
      </w:r>
      <w:proofErr w:type="spellStart"/>
      <w:r>
        <w:t>samogl</w:t>
      </w:r>
      <w:proofErr w:type="spellEnd"/>
      <w:r>
        <w:t>(</w:t>
      </w:r>
      <w:proofErr w:type="spellStart"/>
      <w:r>
        <w:t>string</w:t>
      </w:r>
      <w:proofErr w:type="spellEnd"/>
      <w:r>
        <w:t xml:space="preserve"> </w:t>
      </w:r>
      <w:proofErr w:type="spellStart"/>
      <w:r>
        <w:t>recenica</w:t>
      </w:r>
      <w:proofErr w:type="spellEnd"/>
      <w:r>
        <w:t>);</w:t>
      </w:r>
    </w:p>
    <w:p w:rsidR="00F51B75" w:rsidRDefault="00F51B75" w:rsidP="00F51B75">
      <w:r>
        <w:t xml:space="preserve">3. </w:t>
      </w:r>
      <w:r w:rsidRPr="006929D3">
        <w:t xml:space="preserve">U glavnom programu učitavati </w:t>
      </w:r>
      <w:r>
        <w:t>rečenicu po rečenicu (može sadržavati 1 ili više riječi, a završava kad korisnik pritisne "</w:t>
      </w:r>
      <w:proofErr w:type="spellStart"/>
      <w:r>
        <w:t>enter</w:t>
      </w:r>
      <w:proofErr w:type="spellEnd"/>
      <w:r>
        <w:t xml:space="preserve">") kao </w:t>
      </w:r>
      <w:proofErr w:type="spellStart"/>
      <w:r>
        <w:t>string</w:t>
      </w:r>
      <w:proofErr w:type="spellEnd"/>
      <w:r>
        <w:t xml:space="preserve"> i</w:t>
      </w:r>
      <w:r w:rsidRPr="006929D3">
        <w:t xml:space="preserve"> upisivati u redak po redak tekstualne datoteke. Upisivanje se završava kad se za </w:t>
      </w:r>
      <w:proofErr w:type="spellStart"/>
      <w:r>
        <w:t>string</w:t>
      </w:r>
      <w:proofErr w:type="spellEnd"/>
      <w:r>
        <w:t xml:space="preserve"> učita "</w:t>
      </w:r>
      <w:r w:rsidRPr="006929D3">
        <w:t>0</w:t>
      </w:r>
      <w:r>
        <w:t>" (koja se ne upisuje u datoteku)</w:t>
      </w:r>
      <w:r w:rsidRPr="006929D3">
        <w:t>.</w:t>
      </w:r>
      <w:r>
        <w:t xml:space="preserve"> Nakon toga treba sve rečenice iz datoteke učitati u jedan novi </w:t>
      </w:r>
      <w:proofErr w:type="spellStart"/>
      <w:r>
        <w:t>string</w:t>
      </w:r>
      <w:proofErr w:type="spellEnd"/>
      <w:r>
        <w:t xml:space="preserve"> i taj </w:t>
      </w:r>
      <w:proofErr w:type="spellStart"/>
      <w:r>
        <w:t>string</w:t>
      </w:r>
      <w:proofErr w:type="spellEnd"/>
      <w:r>
        <w:t xml:space="preserve"> ispisati na ekran. Također treba ispisati na ekran duljinu novog </w:t>
      </w:r>
      <w:proofErr w:type="spellStart"/>
      <w:r>
        <w:t>stringa</w:t>
      </w:r>
      <w:proofErr w:type="spellEnd"/>
      <w:r>
        <w:t>, te broj slova 'a' i A'.</w:t>
      </w:r>
      <w:r>
        <w:br w:type="page"/>
      </w:r>
    </w:p>
    <w:p w:rsidR="00F51B75" w:rsidRDefault="00F51B75" w:rsidP="00F51B75">
      <w:r>
        <w:lastRenderedPageBreak/>
        <w:t xml:space="preserve">1. Napisati program koji učitava </w:t>
      </w:r>
      <w:proofErr w:type="spellStart"/>
      <w:r>
        <w:t>string</w:t>
      </w:r>
      <w:proofErr w:type="spellEnd"/>
      <w:r>
        <w:t xml:space="preserve"> (tj. rečenicu, koja može sadržavati 1 ili više riječi), a ispisuje rečenicu u obrnutom redoslijedu na ekran. </w:t>
      </w:r>
      <w:proofErr w:type="spellStart"/>
      <w:r>
        <w:t>String</w:t>
      </w:r>
      <w:proofErr w:type="spellEnd"/>
      <w:r>
        <w:t xml:space="preserve"> završava kad korisnik pritisne "</w:t>
      </w:r>
      <w:proofErr w:type="spellStart"/>
      <w:r>
        <w:t>enter</w:t>
      </w:r>
      <w:proofErr w:type="spellEnd"/>
      <w:r>
        <w:t>".</w:t>
      </w:r>
    </w:p>
    <w:p w:rsidR="00F51B75" w:rsidRDefault="00F51B75" w:rsidP="00F51B75">
      <w:r>
        <w:t xml:space="preserve">Npr. za </w:t>
      </w:r>
      <w:proofErr w:type="spellStart"/>
      <w:r>
        <w:t>string</w:t>
      </w:r>
      <w:proofErr w:type="spellEnd"/>
      <w:r>
        <w:t xml:space="preserve"> "Dobar dan.", rješenje je ".nad </w:t>
      </w:r>
      <w:proofErr w:type="spellStart"/>
      <w:r>
        <w:t>raboD</w:t>
      </w:r>
      <w:proofErr w:type="spellEnd"/>
      <w:r>
        <w:t>".</w:t>
      </w:r>
    </w:p>
    <w:p w:rsidR="00F51B75" w:rsidRDefault="00F51B75" w:rsidP="00F51B75">
      <w:r>
        <w:t xml:space="preserve">2. riješiti program 1. i pomoću funkcije, koja preko </w:t>
      </w:r>
      <w:proofErr w:type="spellStart"/>
      <w:r>
        <w:t>return</w:t>
      </w:r>
      <w:proofErr w:type="spellEnd"/>
      <w:r>
        <w:t xml:space="preserve"> naredbe vraća rezultat tj. </w:t>
      </w:r>
      <w:proofErr w:type="spellStart"/>
      <w:r>
        <w:t>string</w:t>
      </w:r>
      <w:proofErr w:type="spellEnd"/>
      <w:r>
        <w:t xml:space="preserve"> u glavni program. Početni </w:t>
      </w:r>
      <w:proofErr w:type="spellStart"/>
      <w:r>
        <w:t>string</w:t>
      </w:r>
      <w:proofErr w:type="spellEnd"/>
      <w:r>
        <w:t xml:space="preserve"> se prosljeđuje u funkciju. Deklaracija funkcije:</w:t>
      </w:r>
    </w:p>
    <w:p w:rsidR="009E56D2" w:rsidRDefault="00F51B75" w:rsidP="00F51B75">
      <w:proofErr w:type="spellStart"/>
      <w:r>
        <w:t>string</w:t>
      </w:r>
      <w:proofErr w:type="spellEnd"/>
      <w:r>
        <w:t xml:space="preserve"> obrnuti_ispis(</w:t>
      </w:r>
      <w:proofErr w:type="spellStart"/>
      <w:r>
        <w:t>string</w:t>
      </w:r>
      <w:proofErr w:type="spellEnd"/>
      <w:r>
        <w:t xml:space="preserve"> </w:t>
      </w:r>
      <w:proofErr w:type="spellStart"/>
      <w:r>
        <w:t>recenica</w:t>
      </w:r>
      <w:proofErr w:type="spellEnd"/>
      <w:r>
        <w:t>);</w:t>
      </w:r>
    </w:p>
    <w:p w:rsidR="00F51B75" w:rsidRDefault="00F51B75" w:rsidP="00F51B75">
      <w:r>
        <w:t xml:space="preserve">3. </w:t>
      </w:r>
      <w:r w:rsidRPr="006929D3">
        <w:t xml:space="preserve">U glavnom programu učitavati </w:t>
      </w:r>
      <w:r>
        <w:t>cijeli broj (</w:t>
      </w:r>
      <w:proofErr w:type="spellStart"/>
      <w:r>
        <w:t>integer</w:t>
      </w:r>
      <w:proofErr w:type="spellEnd"/>
      <w:r>
        <w:t>) i</w:t>
      </w:r>
      <w:r w:rsidRPr="006929D3">
        <w:t xml:space="preserve"> upisivati u redak po redak tekstualne datoteke. Upisivanje se završava kad se za </w:t>
      </w:r>
      <w:r>
        <w:t xml:space="preserve">broj učita </w:t>
      </w:r>
      <w:r w:rsidRPr="006929D3">
        <w:t>0</w:t>
      </w:r>
      <w:r>
        <w:t xml:space="preserve"> (koja se ne upisuje u datoteku)</w:t>
      </w:r>
      <w:r w:rsidRPr="006929D3">
        <w:t>.</w:t>
      </w:r>
      <w:r>
        <w:t xml:space="preserve"> Nakon toga u glavnom programu treba izračunati sumu i umnožak svih upisanih brojeva (pomoću stvorene datoteke) i napisati rezultat na ekran.</w:t>
      </w:r>
    </w:p>
    <w:sectPr w:rsidR="00F51B7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6B63"/>
    <w:rsid w:val="00152BB7"/>
    <w:rsid w:val="00172681"/>
    <w:rsid w:val="001878D3"/>
    <w:rsid w:val="00234DED"/>
    <w:rsid w:val="00355BE7"/>
    <w:rsid w:val="00383FA7"/>
    <w:rsid w:val="004209A0"/>
    <w:rsid w:val="004A47EE"/>
    <w:rsid w:val="004F6B63"/>
    <w:rsid w:val="00544470"/>
    <w:rsid w:val="00586E42"/>
    <w:rsid w:val="005D0306"/>
    <w:rsid w:val="005E08AA"/>
    <w:rsid w:val="00662B7A"/>
    <w:rsid w:val="00723DDD"/>
    <w:rsid w:val="00753899"/>
    <w:rsid w:val="008C6056"/>
    <w:rsid w:val="00902FFD"/>
    <w:rsid w:val="00915308"/>
    <w:rsid w:val="00970EA1"/>
    <w:rsid w:val="009E56D2"/>
    <w:rsid w:val="00A3750B"/>
    <w:rsid w:val="00C03D78"/>
    <w:rsid w:val="00C66A3E"/>
    <w:rsid w:val="00CE66B2"/>
    <w:rsid w:val="00D34D6D"/>
    <w:rsid w:val="00D47AEC"/>
    <w:rsid w:val="00E226ED"/>
    <w:rsid w:val="00F51B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1B7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86E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6E4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1B7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86E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6E4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13</Pages>
  <Words>1677</Words>
  <Characters>9560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MIL2</dc:creator>
  <cp:keywords/>
  <dc:description/>
  <cp:lastModifiedBy>EMIL2</cp:lastModifiedBy>
  <cp:revision>19</cp:revision>
  <cp:lastPrinted>2016-07-03T19:11:00Z</cp:lastPrinted>
  <dcterms:created xsi:type="dcterms:W3CDTF">2016-07-03T14:22:00Z</dcterms:created>
  <dcterms:modified xsi:type="dcterms:W3CDTF">2016-07-03T1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